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5B85" w:rsidRPr="00C3415E" w:rsidRDefault="00A2137B" w:rsidP="00B907F2">
      <w:pPr>
        <w:pStyle w:val="a9"/>
        <w:rPr>
          <w:rFonts w:ascii="Times New Roman" w:eastAsia="Times New Roman" w:hAnsi="Times New Roman" w:cs="Times New Roman"/>
        </w:rPr>
      </w:pPr>
      <w:r w:rsidRPr="00C3415E">
        <w:t xml:space="preserve">   经济学院本科生转专业细则</w:t>
      </w:r>
    </w:p>
    <w:p w:rsidR="00D85B85" w:rsidRPr="00C3415E" w:rsidRDefault="00D85B85">
      <w:pPr>
        <w:snapToGrid w:val="0"/>
        <w:rPr>
          <w:spacing w:val="20"/>
          <w:sz w:val="24"/>
          <w:szCs w:val="24"/>
        </w:rPr>
      </w:pPr>
    </w:p>
    <w:p w:rsidR="00D85B85" w:rsidRPr="00B907F2" w:rsidRDefault="00A2137B" w:rsidP="00B907F2">
      <w:pPr>
        <w:pStyle w:val="ab"/>
      </w:pPr>
      <w:r w:rsidRPr="00B907F2">
        <w:rPr>
          <w:rFonts w:hint="eastAsia"/>
        </w:rPr>
        <w:t>为了做好经济学院本科学生转专业工作，根据教育部《高等学校学生管理规定》、《南开大学本科学生学则》的相关规定，经经济学院</w:t>
      </w:r>
      <w:r w:rsidR="00B75608" w:rsidRPr="00B907F2">
        <w:t>党政联席会</w:t>
      </w:r>
      <w:r w:rsidRPr="00B907F2">
        <w:rPr>
          <w:rFonts w:hint="eastAsia"/>
        </w:rPr>
        <w:t>讨论通过，制订本实施细则。</w:t>
      </w:r>
    </w:p>
    <w:p w:rsidR="00D85B85" w:rsidRPr="00C3415E" w:rsidRDefault="00A2137B" w:rsidP="00B907F2">
      <w:pPr>
        <w:pStyle w:val="aa"/>
      </w:pPr>
      <w:r w:rsidRPr="00C3415E">
        <w:rPr>
          <w:rFonts w:hint="eastAsia"/>
        </w:rPr>
        <w:t>一、转专业工作领导小组</w:t>
      </w:r>
    </w:p>
    <w:p w:rsidR="00B907F2" w:rsidRDefault="00A2137B" w:rsidP="00B907F2">
      <w:pPr>
        <w:pStyle w:val="ab"/>
        <w:ind w:firstLineChars="0" w:firstLine="0"/>
        <w:rPr>
          <w:rFonts w:hint="eastAsia"/>
        </w:rPr>
      </w:pPr>
      <w:r w:rsidRPr="00C3415E">
        <w:rPr>
          <w:rFonts w:hint="eastAsia"/>
        </w:rPr>
        <w:t>经济学院转专业工作领导小组</w:t>
      </w:r>
      <w:r w:rsidR="00371A42" w:rsidRPr="00C3415E">
        <w:t>名单</w:t>
      </w:r>
      <w:r w:rsidR="00371A42" w:rsidRPr="00C3415E">
        <w:rPr>
          <w:rFonts w:hint="eastAsia"/>
        </w:rPr>
        <w:t>：</w:t>
      </w:r>
    </w:p>
    <w:p w:rsidR="00B907F2" w:rsidRDefault="00371A42" w:rsidP="00B907F2">
      <w:pPr>
        <w:pStyle w:val="ab"/>
        <w:ind w:firstLineChars="0" w:firstLine="0"/>
        <w:rPr>
          <w:rFonts w:hint="eastAsia"/>
        </w:rPr>
      </w:pPr>
      <w:r w:rsidRPr="00C3415E">
        <w:rPr>
          <w:rFonts w:hint="eastAsia"/>
        </w:rPr>
        <w:t>组长：盛斌</w:t>
      </w:r>
    </w:p>
    <w:p w:rsidR="00D85B85" w:rsidRPr="00C3415E" w:rsidRDefault="00371A42" w:rsidP="00B907F2">
      <w:pPr>
        <w:pStyle w:val="ab"/>
        <w:ind w:firstLineChars="0" w:firstLine="0"/>
      </w:pPr>
      <w:r w:rsidRPr="00B907F2">
        <w:rPr>
          <w:rFonts w:hint="eastAsia"/>
        </w:rPr>
        <w:t>副组长：胡昭玲、成员：</w:t>
      </w:r>
      <w:r w:rsidR="00B75608" w:rsidRPr="00B907F2">
        <w:rPr>
          <w:rFonts w:hint="eastAsia"/>
        </w:rPr>
        <w:t>孙景宇、刘程、王晓文、丁宏、袁媛</w:t>
      </w:r>
      <w:r w:rsidR="00E81A5E" w:rsidRPr="00B907F2">
        <w:rPr>
          <w:rFonts w:hint="eastAsia"/>
        </w:rPr>
        <w:t>。</w:t>
      </w:r>
    </w:p>
    <w:p w:rsidR="00D85B85" w:rsidRPr="00C3415E" w:rsidRDefault="00B907F2" w:rsidP="00B907F2">
      <w:pPr>
        <w:pStyle w:val="aa"/>
      </w:pPr>
      <w:r>
        <w:rPr>
          <w:rFonts w:hint="eastAsia"/>
        </w:rPr>
        <w:t>二、</w:t>
      </w:r>
      <w:r w:rsidR="00A2137B" w:rsidRPr="00C3415E">
        <w:rPr>
          <w:rFonts w:hint="eastAsia"/>
        </w:rPr>
        <w:t>转出条件</w:t>
      </w:r>
    </w:p>
    <w:p w:rsidR="00D85B85" w:rsidRPr="00B907F2" w:rsidRDefault="00A2137B" w:rsidP="00B907F2">
      <w:pPr>
        <w:pStyle w:val="ab"/>
      </w:pPr>
      <w:r w:rsidRPr="00B907F2">
        <w:t>除</w:t>
      </w:r>
      <w:r w:rsidRPr="00B907F2">
        <w:rPr>
          <w:rFonts w:hint="eastAsia"/>
        </w:rPr>
        <w:t>《南开大学本科转专业管理办法》规定的不允许转出的情形外，学院学生转出无其他限制。</w:t>
      </w:r>
      <w:r w:rsidR="00E81A5E" w:rsidRPr="00B907F2">
        <w:rPr>
          <w:rFonts w:hint="eastAsia"/>
        </w:rPr>
        <w:t>（注：伯苓班学生如打算转出，须退出伯苓班</w:t>
      </w:r>
      <w:r w:rsidRPr="00B907F2">
        <w:rPr>
          <w:rFonts w:hint="eastAsia"/>
        </w:rPr>
        <w:t>，进入相应大类（或专业）的普通班级，而后依照本细则执行。</w:t>
      </w:r>
      <w:r w:rsidR="00E81A5E" w:rsidRPr="00B907F2">
        <w:rPr>
          <w:rFonts w:hint="eastAsia"/>
        </w:rPr>
        <w:t>）</w:t>
      </w:r>
    </w:p>
    <w:p w:rsidR="00D85B85" w:rsidRPr="00C3415E" w:rsidRDefault="00A2137B" w:rsidP="00B907F2">
      <w:pPr>
        <w:pStyle w:val="aa"/>
      </w:pPr>
      <w:r w:rsidRPr="00C3415E">
        <w:rPr>
          <w:rFonts w:hint="eastAsia"/>
        </w:rPr>
        <w:t>三、转入工作流程</w:t>
      </w:r>
    </w:p>
    <w:p w:rsidR="00D85B85" w:rsidRPr="00C3415E" w:rsidRDefault="00A2137B" w:rsidP="00B907F2">
      <w:pPr>
        <w:pStyle w:val="ab"/>
      </w:pPr>
      <w:r w:rsidRPr="00C3415E">
        <w:rPr>
          <w:rFonts w:hint="eastAsia"/>
        </w:rPr>
        <w:t>（</w:t>
      </w:r>
      <w:r w:rsidRPr="00C3415E">
        <w:t>1</w:t>
      </w:r>
      <w:r w:rsidRPr="00C3415E">
        <w:rPr>
          <w:rFonts w:hint="eastAsia"/>
        </w:rPr>
        <w:t>）在学校下达本年度转专业工作通知后，学院根据各专业的具体情况在学院主页公布当年各专业接收转入的学生名额，以及当年学院专业转入的实施细则。</w:t>
      </w:r>
    </w:p>
    <w:p w:rsidR="00D85B85" w:rsidRPr="00C3415E" w:rsidRDefault="00A2137B" w:rsidP="00B907F2">
      <w:pPr>
        <w:pStyle w:val="ab"/>
      </w:pPr>
      <w:r w:rsidRPr="00C3415E">
        <w:rPr>
          <w:rFonts w:hint="eastAsia"/>
        </w:rPr>
        <w:t>（</w:t>
      </w:r>
      <w:r w:rsidRPr="00C3415E">
        <w:t>2</w:t>
      </w:r>
      <w:r w:rsidRPr="00C3415E">
        <w:rPr>
          <w:rFonts w:hint="eastAsia"/>
        </w:rPr>
        <w:t>）申请转入经济学院的学生在教育管理信息系统提交转专业申请，初审通过后向经济学院本科教学办公室提</w:t>
      </w:r>
      <w:r w:rsidRPr="00C3415E">
        <w:rPr>
          <w:rFonts w:hint="eastAsia"/>
        </w:rPr>
        <w:lastRenderedPageBreak/>
        <w:t>交《南开大学本科学生转专业申请表》等书面申请材料。</w:t>
      </w:r>
    </w:p>
    <w:p w:rsidR="00D85B85" w:rsidRPr="00C3415E" w:rsidRDefault="00A2137B" w:rsidP="00B907F2">
      <w:pPr>
        <w:pStyle w:val="ab"/>
      </w:pPr>
      <w:r w:rsidRPr="00C3415E">
        <w:rPr>
          <w:rFonts w:hint="eastAsia"/>
        </w:rPr>
        <w:t>（</w:t>
      </w:r>
      <w:r w:rsidRPr="00C3415E">
        <w:t>3</w:t>
      </w:r>
      <w:r w:rsidRPr="00C3415E">
        <w:rPr>
          <w:rFonts w:hint="eastAsia"/>
        </w:rPr>
        <w:t>）学院</w:t>
      </w:r>
      <w:r w:rsidR="00DB776A" w:rsidRPr="00C3415E">
        <w:t>转专业工作领导小组</w:t>
      </w:r>
      <w:r w:rsidRPr="00C3415E">
        <w:rPr>
          <w:rFonts w:hint="eastAsia"/>
        </w:rPr>
        <w:t>组织对申请转入学生进行考核，根据考核结果对学生综合成绩及排名</w:t>
      </w:r>
      <w:r w:rsidR="00B907F2">
        <w:rPr>
          <w:rFonts w:hint="eastAsia"/>
        </w:rPr>
        <w:t>在</w:t>
      </w:r>
      <w:bookmarkStart w:id="0" w:name="_GoBack"/>
      <w:bookmarkEnd w:id="0"/>
      <w:r w:rsidR="00B907F2" w:rsidRPr="00B907F2">
        <w:rPr>
          <w:rFonts w:hint="eastAsia"/>
        </w:rPr>
        <w:t>经济学院官方网站及公示栏及高层大屏幕</w:t>
      </w:r>
      <w:r w:rsidRPr="00C3415E">
        <w:t>公示3天。</w:t>
      </w:r>
    </w:p>
    <w:p w:rsidR="00D85B85" w:rsidRPr="00C3415E" w:rsidRDefault="00A2137B" w:rsidP="00B907F2">
      <w:pPr>
        <w:pStyle w:val="ab"/>
        <w:ind w:firstLine="680"/>
        <w:rPr>
          <w:rFonts w:cs="宋体"/>
          <w:spacing w:val="20"/>
        </w:rPr>
      </w:pPr>
      <w:r w:rsidRPr="00C3415E">
        <w:rPr>
          <w:rFonts w:cs="宋体" w:hint="eastAsia"/>
          <w:spacing w:val="20"/>
        </w:rPr>
        <w:t>（</w:t>
      </w:r>
      <w:r w:rsidRPr="00C3415E">
        <w:rPr>
          <w:rFonts w:cs="宋体"/>
          <w:spacing w:val="20"/>
        </w:rPr>
        <w:t>4</w:t>
      </w:r>
      <w:r w:rsidRPr="00C3415E">
        <w:rPr>
          <w:rFonts w:cs="宋体" w:hint="eastAsia"/>
          <w:spacing w:val="20"/>
        </w:rPr>
        <w:t>）公示期满后，学院向校教务处报送批准拟转入名单，填写转入学院意见。</w:t>
      </w:r>
    </w:p>
    <w:p w:rsidR="00D85B85" w:rsidRPr="00C3415E" w:rsidRDefault="00A2137B" w:rsidP="00B907F2">
      <w:pPr>
        <w:pStyle w:val="ab"/>
        <w:ind w:firstLine="680"/>
        <w:rPr>
          <w:rFonts w:cs="宋体"/>
          <w:spacing w:val="20"/>
        </w:rPr>
      </w:pPr>
      <w:r w:rsidRPr="00C3415E">
        <w:rPr>
          <w:rFonts w:cs="宋体" w:hint="eastAsia"/>
          <w:spacing w:val="20"/>
        </w:rPr>
        <w:t>（</w:t>
      </w:r>
      <w:r w:rsidRPr="00C3415E">
        <w:rPr>
          <w:rFonts w:cs="宋体"/>
          <w:spacing w:val="20"/>
        </w:rPr>
        <w:t>5</w:t>
      </w:r>
      <w:r w:rsidRPr="00C3415E">
        <w:rPr>
          <w:rFonts w:cs="宋体" w:hint="eastAsia"/>
          <w:spacing w:val="20"/>
        </w:rPr>
        <w:t>）在获得教务处批准后，由学院本科教学办公室办理相关手续。</w:t>
      </w:r>
    </w:p>
    <w:p w:rsidR="00D85B85" w:rsidRPr="00C3415E" w:rsidRDefault="00A2137B" w:rsidP="00B907F2">
      <w:pPr>
        <w:pStyle w:val="aa"/>
      </w:pPr>
      <w:r w:rsidRPr="00C3415E">
        <w:rPr>
          <w:rFonts w:hint="eastAsia"/>
        </w:rPr>
        <w:t>四、转入基本条件</w:t>
      </w:r>
    </w:p>
    <w:p w:rsidR="00D85B85" w:rsidRPr="00C3415E" w:rsidRDefault="00A2137B" w:rsidP="00B907F2">
      <w:pPr>
        <w:pStyle w:val="ab"/>
      </w:pPr>
      <w:r w:rsidRPr="00C3415E">
        <w:rPr>
          <w:rFonts w:hint="eastAsia"/>
        </w:rPr>
        <w:t>经济学院（经济学大类）接</w:t>
      </w:r>
      <w:r w:rsidR="007A3108" w:rsidRPr="00B907F2">
        <w:t>收</w:t>
      </w:r>
      <w:r w:rsidRPr="00C3415E">
        <w:rPr>
          <w:rFonts w:hint="eastAsia"/>
        </w:rPr>
        <w:t>转入学生，应具备以下基本条件：（</w:t>
      </w:r>
      <w:r w:rsidRPr="00C3415E">
        <w:t>1）思想品德好,无违规违纪现象；（2）在原专业学习期间（第一学期），数学、英语成绩在80分以上（百分制</w:t>
      </w:r>
      <w:r w:rsidRPr="00C3415E">
        <w:rPr>
          <w:rFonts w:hint="eastAsia"/>
        </w:rPr>
        <w:t>，含</w:t>
      </w:r>
      <w:r w:rsidRPr="00C3415E">
        <w:t>80分</w:t>
      </w:r>
      <w:r w:rsidRPr="00C3415E">
        <w:rPr>
          <w:rFonts w:hint="eastAsia"/>
        </w:rPr>
        <w:t>）；（</w:t>
      </w:r>
      <w:r w:rsidRPr="00C3415E">
        <w:t>3）原专业</w:t>
      </w:r>
      <w:r w:rsidRPr="00C3415E">
        <w:rPr>
          <w:rFonts w:hint="eastAsia"/>
        </w:rPr>
        <w:t>所有科目全部及格（不含重修及格）。</w:t>
      </w:r>
    </w:p>
    <w:p w:rsidR="00D85B85" w:rsidRPr="00C3415E" w:rsidRDefault="00A2137B" w:rsidP="00B907F2">
      <w:pPr>
        <w:pStyle w:val="aa"/>
      </w:pPr>
      <w:r w:rsidRPr="00C3415E">
        <w:rPr>
          <w:rFonts w:hint="eastAsia"/>
        </w:rPr>
        <w:t>五、考核方式</w:t>
      </w:r>
    </w:p>
    <w:p w:rsidR="00D85B85" w:rsidRPr="00B907F2" w:rsidRDefault="00A2137B" w:rsidP="00B907F2">
      <w:pPr>
        <w:pStyle w:val="ab"/>
      </w:pPr>
      <w:r w:rsidRPr="00B907F2">
        <w:rPr>
          <w:rFonts w:hint="eastAsia"/>
        </w:rPr>
        <w:t>专业转入考核包括笔试、面试两部分。</w:t>
      </w:r>
    </w:p>
    <w:p w:rsidR="00D85B85" w:rsidRPr="00B907F2" w:rsidRDefault="00A2137B" w:rsidP="00B907F2">
      <w:pPr>
        <w:pStyle w:val="ab"/>
      </w:pPr>
      <w:r w:rsidRPr="00B907F2">
        <w:rPr>
          <w:rFonts w:hint="eastAsia"/>
        </w:rPr>
        <w:t>（</w:t>
      </w:r>
      <w:r w:rsidRPr="00B907F2">
        <w:t>1</w:t>
      </w:r>
      <w:r w:rsidRPr="00B907F2">
        <w:rPr>
          <w:rFonts w:hint="eastAsia"/>
        </w:rPr>
        <w:t>）笔试：包括英语（满分</w:t>
      </w:r>
      <w:r w:rsidRPr="00B907F2">
        <w:t>100</w:t>
      </w:r>
      <w:r w:rsidRPr="00B907F2">
        <w:rPr>
          <w:rFonts w:hint="eastAsia"/>
        </w:rPr>
        <w:t>分）、数学（满分</w:t>
      </w:r>
      <w:r w:rsidRPr="00B907F2">
        <w:t>100</w:t>
      </w:r>
      <w:r w:rsidRPr="00B907F2">
        <w:rPr>
          <w:rFonts w:hint="eastAsia"/>
        </w:rPr>
        <w:t>分），共两门。其中，数学笔试的范围主要为经济管理类数学第一学期的教学内容；英语笔试为水平测试。</w:t>
      </w:r>
    </w:p>
    <w:p w:rsidR="00D85B85" w:rsidRPr="00B907F2" w:rsidRDefault="00A2137B" w:rsidP="00B907F2">
      <w:pPr>
        <w:pStyle w:val="ab"/>
      </w:pPr>
      <w:r w:rsidRPr="00B907F2">
        <w:rPr>
          <w:rFonts w:hint="eastAsia"/>
        </w:rPr>
        <w:t>（</w:t>
      </w:r>
      <w:r w:rsidRPr="00B907F2">
        <w:t>2</w:t>
      </w:r>
      <w:r w:rsidRPr="00B907F2">
        <w:rPr>
          <w:rFonts w:hint="eastAsia"/>
        </w:rPr>
        <w:t>）面试：以当年划定的总分和单科分数线来确定面试名单。面试考核满分为</w:t>
      </w:r>
      <w:r w:rsidRPr="00B907F2">
        <w:t>100</w:t>
      </w:r>
      <w:r w:rsidRPr="00B907F2">
        <w:rPr>
          <w:rFonts w:hint="eastAsia"/>
        </w:rPr>
        <w:t>分。考核内容包括拟转入专业的基础知识（</w:t>
      </w:r>
      <w:r w:rsidRPr="00B907F2">
        <w:t>40</w:t>
      </w:r>
      <w:r w:rsidRPr="00B907F2">
        <w:rPr>
          <w:rFonts w:hint="eastAsia"/>
        </w:rPr>
        <w:t>分）、综合能力（</w:t>
      </w:r>
      <w:r w:rsidRPr="00B907F2">
        <w:t>50</w:t>
      </w:r>
      <w:r w:rsidRPr="00B907F2">
        <w:rPr>
          <w:rFonts w:hint="eastAsia"/>
        </w:rPr>
        <w:t>分）和英语听说能</w:t>
      </w:r>
      <w:r w:rsidRPr="00B907F2">
        <w:rPr>
          <w:rFonts w:hint="eastAsia"/>
        </w:rPr>
        <w:lastRenderedPageBreak/>
        <w:t>力（</w:t>
      </w:r>
      <w:r w:rsidRPr="00B907F2">
        <w:t>10</w:t>
      </w:r>
      <w:r w:rsidRPr="00B907F2">
        <w:rPr>
          <w:rFonts w:hint="eastAsia"/>
        </w:rPr>
        <w:t>分）三部分。面试成绩不及格（</w:t>
      </w:r>
      <w:r w:rsidRPr="00B907F2">
        <w:t>60分以下）者不予录取。</w:t>
      </w:r>
    </w:p>
    <w:p w:rsidR="00D85B85" w:rsidRPr="00B907F2" w:rsidRDefault="00A2137B" w:rsidP="00B907F2">
      <w:pPr>
        <w:pStyle w:val="ab"/>
      </w:pPr>
      <w:r w:rsidRPr="00B907F2">
        <w:rPr>
          <w:rFonts w:hint="eastAsia"/>
        </w:rPr>
        <w:t>（</w:t>
      </w:r>
      <w:r w:rsidRPr="00B907F2">
        <w:t>3</w:t>
      </w:r>
      <w:r w:rsidRPr="00B907F2">
        <w:rPr>
          <w:rFonts w:hint="eastAsia"/>
        </w:rPr>
        <w:t>）综合成绩的计算：</w:t>
      </w:r>
    </w:p>
    <w:p w:rsidR="00D85B85" w:rsidRPr="00B907F2" w:rsidRDefault="00D85B85" w:rsidP="00B907F2">
      <w:pPr>
        <w:pStyle w:val="ab"/>
      </w:pPr>
    </w:p>
    <w:p w:rsidR="00D85B85" w:rsidRPr="00B907F2" w:rsidRDefault="00A2137B" w:rsidP="00B907F2">
      <w:pPr>
        <w:pStyle w:val="ab"/>
      </w:pPr>
      <w:r w:rsidRPr="00B907F2">
        <w:rPr>
          <w:rFonts w:hint="eastAsia"/>
        </w:rPr>
        <w:t>综合成绩</w:t>
      </w:r>
      <w:r w:rsidRPr="00B907F2">
        <w:t>=</w:t>
      </w:r>
      <w:r w:rsidRPr="00B907F2">
        <w:fldChar w:fldCharType="begin"/>
      </w:r>
      <w:r w:rsidRPr="00B907F2">
        <w:instrText xml:space="preserve"> QUOTE </w:instrText>
      </w:r>
      <w:r w:rsidRPr="00B907F2">
        <w:drawing>
          <wp:inline distT="0" distB="0" distL="0" distR="0" wp14:anchorId="629C78B4" wp14:editId="27CF6E3B">
            <wp:extent cx="2981325" cy="8477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0">
                      <a:clrChange>
                        <a:clrFrom>
                          <a:srgbClr val="FFFFFF"/>
                        </a:clrFrom>
                        <a:clrTo>
                          <a:srgbClr val="FFFFFF">
                            <a:alpha val="0"/>
                          </a:srgbClr>
                        </a:clrTo>
                      </a:clrChange>
                    </a:blip>
                    <a:srcRect/>
                    <a:stretch>
                      <a:fillRect/>
                    </a:stretch>
                  </pic:blipFill>
                  <pic:spPr>
                    <a:xfrm>
                      <a:off x="0" y="0"/>
                      <a:ext cx="2981325" cy="847725"/>
                    </a:xfrm>
                    <a:prstGeom prst="rect">
                      <a:avLst/>
                    </a:prstGeom>
                    <a:noFill/>
                    <a:ln w="9525">
                      <a:noFill/>
                      <a:miter lim="800000"/>
                      <a:headEnd/>
                      <a:tailEnd/>
                    </a:ln>
                  </pic:spPr>
                </pic:pic>
              </a:graphicData>
            </a:graphic>
          </wp:inline>
        </w:drawing>
      </w:r>
      <w:r w:rsidRPr="00B907F2">
        <w:fldChar w:fldCharType="separate"/>
      </w:r>
      <w:r w:rsidRPr="00B907F2">
        <w:object w:dxaOrig="5628"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4pt;height:36pt" o:ole="">
            <v:imagedata r:id="rId11" o:title=""/>
          </v:shape>
          <o:OLEObject Type="Embed" ProgID="Equation.DSMT4" ShapeID="_x0000_i1025" DrawAspect="Content" ObjectID="_1638623004" r:id="rId12"/>
        </w:object>
      </w:r>
      <w:r w:rsidRPr="00B907F2">
        <w:fldChar w:fldCharType="end"/>
      </w:r>
    </w:p>
    <w:p w:rsidR="00D85B85" w:rsidRPr="00C3415E" w:rsidRDefault="00A2137B" w:rsidP="00B907F2">
      <w:pPr>
        <w:pStyle w:val="aa"/>
      </w:pPr>
      <w:r w:rsidRPr="00C3415E">
        <w:rPr>
          <w:rFonts w:hint="eastAsia"/>
        </w:rPr>
        <w:t>六、录取规则</w:t>
      </w:r>
    </w:p>
    <w:p w:rsidR="00D85B85" w:rsidRPr="00B907F2" w:rsidRDefault="00A2137B" w:rsidP="00B907F2">
      <w:pPr>
        <w:pStyle w:val="ab"/>
      </w:pPr>
      <w:r w:rsidRPr="00B907F2">
        <w:rPr>
          <w:rFonts w:hint="eastAsia"/>
        </w:rPr>
        <w:t>根据经济学院接收转专业的名额，以综合成绩排名为序择优录取，</w:t>
      </w:r>
      <w:r w:rsidRPr="00B907F2">
        <w:t>综合成绩不及格</w:t>
      </w:r>
      <w:r w:rsidRPr="00B907F2">
        <w:rPr>
          <w:rFonts w:hint="eastAsia"/>
        </w:rPr>
        <w:t>（</w:t>
      </w:r>
      <w:r w:rsidRPr="00B907F2">
        <w:t>60分以下</w:t>
      </w:r>
      <w:r w:rsidRPr="00B907F2">
        <w:rPr>
          <w:rFonts w:hint="eastAsia"/>
        </w:rPr>
        <w:t>）</w:t>
      </w:r>
      <w:r w:rsidRPr="00B907F2">
        <w:t>者</w:t>
      </w:r>
      <w:r w:rsidRPr="00B907F2">
        <w:rPr>
          <w:rFonts w:hint="eastAsia"/>
        </w:rPr>
        <w:t>不予录取。</w:t>
      </w:r>
    </w:p>
    <w:p w:rsidR="00D85B85" w:rsidRPr="00B907F2" w:rsidRDefault="00A2137B" w:rsidP="00B907F2">
      <w:pPr>
        <w:pStyle w:val="ab"/>
      </w:pPr>
      <w:r w:rsidRPr="00B907F2">
        <w:rPr>
          <w:rFonts w:hint="eastAsia"/>
        </w:rPr>
        <w:t>转入经济学大类的学生，将参加经济学大类专业分流。根据本人志愿和综合成绩排名，确定录取专业。</w:t>
      </w:r>
    </w:p>
    <w:p w:rsidR="00D85B85" w:rsidRPr="00C3415E" w:rsidRDefault="00A2137B" w:rsidP="00B907F2">
      <w:pPr>
        <w:pStyle w:val="aa"/>
      </w:pPr>
      <w:r w:rsidRPr="00C3415E">
        <w:rPr>
          <w:rFonts w:hint="eastAsia"/>
        </w:rPr>
        <w:t>七、复议</w:t>
      </w:r>
    </w:p>
    <w:p w:rsidR="00D85B85" w:rsidRPr="00B907F2" w:rsidRDefault="00A2137B" w:rsidP="00B907F2">
      <w:pPr>
        <w:pStyle w:val="ab"/>
      </w:pPr>
      <w:r w:rsidRPr="00B907F2">
        <w:rPr>
          <w:rFonts w:hint="eastAsia"/>
        </w:rPr>
        <w:t>学生若对录取结果存有异议，可书面向经济学院</w:t>
      </w:r>
      <w:r w:rsidR="00B75608" w:rsidRPr="00B907F2">
        <w:t>转专业工作领导小组</w:t>
      </w:r>
      <w:r w:rsidRPr="00B907F2">
        <w:rPr>
          <w:rFonts w:hint="eastAsia"/>
        </w:rPr>
        <w:t>提出复议申请，</w:t>
      </w:r>
      <w:r w:rsidR="00B75608" w:rsidRPr="00B907F2">
        <w:t>领导小组</w:t>
      </w:r>
      <w:r w:rsidRPr="00B907F2">
        <w:rPr>
          <w:rFonts w:hint="eastAsia"/>
        </w:rPr>
        <w:t>将进行审议并作出最终决定。</w:t>
      </w:r>
    </w:p>
    <w:p w:rsidR="00D85B85" w:rsidRPr="00C3415E" w:rsidRDefault="00D85B85">
      <w:pPr>
        <w:pStyle w:val="2"/>
        <w:snapToGrid w:val="0"/>
        <w:spacing w:line="240" w:lineRule="auto"/>
        <w:ind w:firstLineChars="0" w:firstLine="0"/>
        <w:jc w:val="right"/>
        <w:rPr>
          <w:rFonts w:ascii="仿宋" w:eastAsia="仿宋" w:hAnsi="仿宋" w:cs="宋体"/>
          <w:spacing w:val="20"/>
          <w:sz w:val="32"/>
          <w:szCs w:val="32"/>
        </w:rPr>
      </w:pPr>
    </w:p>
    <w:p w:rsidR="00D85B85" w:rsidRPr="00C3415E" w:rsidRDefault="00A2137B" w:rsidP="00B907F2">
      <w:pPr>
        <w:pStyle w:val="ab"/>
        <w:jc w:val="right"/>
      </w:pPr>
      <w:r w:rsidRPr="00C3415E">
        <w:rPr>
          <w:rFonts w:hint="eastAsia"/>
        </w:rPr>
        <w:t>经济学院</w:t>
      </w:r>
    </w:p>
    <w:p w:rsidR="00D85B85" w:rsidRPr="00C3415E" w:rsidRDefault="00A2137B" w:rsidP="00B907F2">
      <w:pPr>
        <w:pStyle w:val="ab"/>
        <w:jc w:val="right"/>
      </w:pPr>
      <w:r w:rsidRPr="00C3415E">
        <w:t xml:space="preserve">     2019</w:t>
      </w:r>
      <w:r w:rsidRPr="00C3415E">
        <w:rPr>
          <w:rFonts w:hint="eastAsia"/>
        </w:rPr>
        <w:t>年</w:t>
      </w:r>
      <w:r w:rsidRPr="00C3415E">
        <w:t>1</w:t>
      </w:r>
      <w:r w:rsidR="00CB0061" w:rsidRPr="00C3415E">
        <w:t>2</w:t>
      </w:r>
      <w:r w:rsidRPr="00C3415E">
        <w:rPr>
          <w:rFonts w:hint="eastAsia"/>
        </w:rPr>
        <w:t>月</w:t>
      </w:r>
    </w:p>
    <w:sectPr w:rsidR="00D85B85" w:rsidRPr="00C3415E">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30A1" w:rsidRDefault="008F30A1" w:rsidP="00B907F2">
      <w:r>
        <w:separator/>
      </w:r>
    </w:p>
  </w:endnote>
  <w:endnote w:type="continuationSeparator" w:id="0">
    <w:p w:rsidR="008F30A1" w:rsidRDefault="008F30A1" w:rsidP="00B907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小标宋简体">
    <w:altName w:val="Arial Unicode MS"/>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30A1" w:rsidRDefault="008F30A1" w:rsidP="00B907F2">
      <w:r>
        <w:separator/>
      </w:r>
    </w:p>
  </w:footnote>
  <w:footnote w:type="continuationSeparator" w:id="0">
    <w:p w:rsidR="008F30A1" w:rsidRDefault="008F30A1" w:rsidP="00B907F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1CB0DF6"/>
    <w:multiLevelType w:val="singleLevel"/>
    <w:tmpl w:val="91CB0DF6"/>
    <w:lvl w:ilvl="0">
      <w:start w:val="2"/>
      <w:numFmt w:val="chineseCounting"/>
      <w:suff w:val="nothing"/>
      <w:lvlText w:val="%1、"/>
      <w:lvlJc w:val="left"/>
      <w:rPr>
        <w:rFonts w:hint="eastAsia"/>
      </w:rPr>
    </w:lvl>
  </w:abstractNum>
  <w:abstractNum w:abstractNumId="1">
    <w:nsid w:val="552C4DBB"/>
    <w:multiLevelType w:val="singleLevel"/>
    <w:tmpl w:val="552C4DBB"/>
    <w:lvl w:ilvl="0">
      <w:start w:val="1"/>
      <w:numFmt w:val="decimal"/>
      <w:lvlText w:val="%1."/>
      <w:lvlJc w:val="left"/>
      <w:pPr>
        <w:tabs>
          <w:tab w:val="left" w:pos="312"/>
        </w:tabs>
      </w:pPr>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ell">
    <w15:presenceInfo w15:providerId="None" w15:userId="dell"/>
  </w15:person>
  <w15:person w15:author="uer">
    <w15:presenceInfo w15:providerId="None" w15:userId="u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34C1"/>
    <w:rsid w:val="0003710E"/>
    <w:rsid w:val="00044DAD"/>
    <w:rsid w:val="000929E3"/>
    <w:rsid w:val="000A5BC2"/>
    <w:rsid w:val="000B390E"/>
    <w:rsid w:val="000D47CD"/>
    <w:rsid w:val="00126D5B"/>
    <w:rsid w:val="001339FD"/>
    <w:rsid w:val="00152FA8"/>
    <w:rsid w:val="00184DFE"/>
    <w:rsid w:val="00185F73"/>
    <w:rsid w:val="001A21A9"/>
    <w:rsid w:val="001D48CC"/>
    <w:rsid w:val="00222376"/>
    <w:rsid w:val="0028056B"/>
    <w:rsid w:val="002B56C4"/>
    <w:rsid w:val="002D1BF9"/>
    <w:rsid w:val="002F3F98"/>
    <w:rsid w:val="00302336"/>
    <w:rsid w:val="00331DA5"/>
    <w:rsid w:val="00343EE2"/>
    <w:rsid w:val="00371A42"/>
    <w:rsid w:val="003829EB"/>
    <w:rsid w:val="003C678B"/>
    <w:rsid w:val="003F0599"/>
    <w:rsid w:val="00481737"/>
    <w:rsid w:val="00513324"/>
    <w:rsid w:val="005C7810"/>
    <w:rsid w:val="005D651D"/>
    <w:rsid w:val="005E3E27"/>
    <w:rsid w:val="005F0EBC"/>
    <w:rsid w:val="0062733A"/>
    <w:rsid w:val="00632004"/>
    <w:rsid w:val="006935BE"/>
    <w:rsid w:val="006939F2"/>
    <w:rsid w:val="006B79EC"/>
    <w:rsid w:val="006D56E8"/>
    <w:rsid w:val="0074179E"/>
    <w:rsid w:val="00757DC9"/>
    <w:rsid w:val="00773E28"/>
    <w:rsid w:val="00783182"/>
    <w:rsid w:val="00791A0E"/>
    <w:rsid w:val="007A3108"/>
    <w:rsid w:val="00884702"/>
    <w:rsid w:val="00895E91"/>
    <w:rsid w:val="008B0061"/>
    <w:rsid w:val="008B6603"/>
    <w:rsid w:val="008F30A1"/>
    <w:rsid w:val="009A1424"/>
    <w:rsid w:val="009E6B09"/>
    <w:rsid w:val="009F01A0"/>
    <w:rsid w:val="009F21B8"/>
    <w:rsid w:val="009F5C28"/>
    <w:rsid w:val="00A12FE2"/>
    <w:rsid w:val="00A2137B"/>
    <w:rsid w:val="00A22888"/>
    <w:rsid w:val="00A46FED"/>
    <w:rsid w:val="00AC4053"/>
    <w:rsid w:val="00AD65C3"/>
    <w:rsid w:val="00AF4F7E"/>
    <w:rsid w:val="00B17BBE"/>
    <w:rsid w:val="00B3208B"/>
    <w:rsid w:val="00B34B8A"/>
    <w:rsid w:val="00B445CB"/>
    <w:rsid w:val="00B718A4"/>
    <w:rsid w:val="00B75608"/>
    <w:rsid w:val="00B907F2"/>
    <w:rsid w:val="00BC51A9"/>
    <w:rsid w:val="00BE2634"/>
    <w:rsid w:val="00C3415E"/>
    <w:rsid w:val="00C8580E"/>
    <w:rsid w:val="00CA5EA1"/>
    <w:rsid w:val="00CB0061"/>
    <w:rsid w:val="00D1213F"/>
    <w:rsid w:val="00D477C4"/>
    <w:rsid w:val="00D50C13"/>
    <w:rsid w:val="00D85B85"/>
    <w:rsid w:val="00DB776A"/>
    <w:rsid w:val="00E1413E"/>
    <w:rsid w:val="00E77DDD"/>
    <w:rsid w:val="00E81A5E"/>
    <w:rsid w:val="00E83241"/>
    <w:rsid w:val="00E97790"/>
    <w:rsid w:val="00EC271F"/>
    <w:rsid w:val="00EE4D36"/>
    <w:rsid w:val="00F03D5E"/>
    <w:rsid w:val="00F06729"/>
    <w:rsid w:val="00F26D4F"/>
    <w:rsid w:val="00F54ACF"/>
    <w:rsid w:val="00F60F08"/>
    <w:rsid w:val="00FB34C1"/>
    <w:rsid w:val="00FB3AC7"/>
    <w:rsid w:val="00FD23EE"/>
    <w:rsid w:val="00FF2A15"/>
    <w:rsid w:val="048706BC"/>
    <w:rsid w:val="2552372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qFormat="1"/>
    <w:lsdException w:name="Subtitle" w:semiHidden="0" w:uiPriority="11" w:unhideWhenUsed="0" w:qFormat="1"/>
    <w:lsdException w:name="Body Text Indent 2" w:semiHidden="0" w:unhideWhenUsed="0" w:qFormat="1"/>
    <w:lsdException w:name="Strong" w:semiHidden="0" w:uiPriority="22" w:unhideWhenUsed="0" w:qFormat="1"/>
    <w:lsdException w:name="Emphasis" w:semiHidden="0" w:uiPriority="20" w:unhideWhenUsed="0" w:qFormat="1"/>
    <w:lsdException w:name="Normal Table" w:qFormat="1"/>
    <w:lsdException w:name="annotation subject" w:qFormat="1"/>
    <w:lsdException w:name="Balloon Text" w:qFormat="1"/>
    <w:lsdException w:name="Table Grid" w:semiHidden="0" w:uiPriority="5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qFormat/>
    <w:pPr>
      <w:jc w:val="left"/>
    </w:pPr>
  </w:style>
  <w:style w:type="paragraph" w:styleId="2">
    <w:name w:val="Body Text Indent 2"/>
    <w:basedOn w:val="a"/>
    <w:link w:val="2Char"/>
    <w:uiPriority w:val="99"/>
    <w:qFormat/>
    <w:pPr>
      <w:spacing w:line="500" w:lineRule="exact"/>
      <w:ind w:firstLineChars="200" w:firstLine="480"/>
    </w:pPr>
    <w:rPr>
      <w:rFonts w:ascii="Times New Roman" w:eastAsia="宋体" w:hAnsi="Times New Roman" w:cs="Times New Roman"/>
      <w:sz w:val="24"/>
      <w:szCs w:val="24"/>
    </w:rPr>
  </w:style>
  <w:style w:type="paragraph" w:styleId="a4">
    <w:name w:val="Balloon Text"/>
    <w:basedOn w:val="a"/>
    <w:link w:val="Char0"/>
    <w:uiPriority w:val="99"/>
    <w:semiHidden/>
    <w:unhideWhenUsed/>
    <w:qFormat/>
    <w:rPr>
      <w:sz w:val="18"/>
      <w:szCs w:val="18"/>
    </w:rPr>
  </w:style>
  <w:style w:type="paragraph" w:styleId="a5">
    <w:name w:val="footer"/>
    <w:basedOn w:val="a"/>
    <w:link w:val="Char1"/>
    <w:uiPriority w:val="99"/>
    <w:unhideWhenUsed/>
    <w:qFormat/>
    <w:pPr>
      <w:tabs>
        <w:tab w:val="center" w:pos="4153"/>
        <w:tab w:val="right" w:pos="8306"/>
      </w:tabs>
      <w:snapToGrid w:val="0"/>
      <w:jc w:val="left"/>
    </w:pPr>
    <w:rPr>
      <w:sz w:val="18"/>
      <w:szCs w:val="18"/>
    </w:rPr>
  </w:style>
  <w:style w:type="paragraph" w:styleId="a6">
    <w:name w:val="header"/>
    <w:basedOn w:val="a"/>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annotation subject"/>
    <w:basedOn w:val="a3"/>
    <w:next w:val="a3"/>
    <w:link w:val="Char3"/>
    <w:uiPriority w:val="99"/>
    <w:semiHidden/>
    <w:unhideWhenUsed/>
    <w:qFormat/>
    <w:rPr>
      <w:b/>
      <w:bCs/>
    </w:rPr>
  </w:style>
  <w:style w:type="character" w:styleId="a8">
    <w:name w:val="annotation reference"/>
    <w:basedOn w:val="a0"/>
    <w:uiPriority w:val="99"/>
    <w:semiHidden/>
    <w:unhideWhenUsed/>
    <w:qFormat/>
    <w:rPr>
      <w:sz w:val="21"/>
      <w:szCs w:val="21"/>
    </w:rPr>
  </w:style>
  <w:style w:type="character" w:customStyle="1" w:styleId="Char2">
    <w:name w:val="页眉 Char"/>
    <w:basedOn w:val="a0"/>
    <w:link w:val="a6"/>
    <w:uiPriority w:val="99"/>
    <w:qFormat/>
    <w:rPr>
      <w:sz w:val="18"/>
      <w:szCs w:val="18"/>
    </w:rPr>
  </w:style>
  <w:style w:type="character" w:customStyle="1" w:styleId="Char1">
    <w:name w:val="页脚 Char"/>
    <w:basedOn w:val="a0"/>
    <w:link w:val="a5"/>
    <w:uiPriority w:val="99"/>
    <w:qFormat/>
    <w:rPr>
      <w:sz w:val="18"/>
      <w:szCs w:val="18"/>
    </w:rPr>
  </w:style>
  <w:style w:type="character" w:customStyle="1" w:styleId="2Char">
    <w:name w:val="正文文本缩进 2 Char"/>
    <w:basedOn w:val="a0"/>
    <w:link w:val="2"/>
    <w:uiPriority w:val="99"/>
    <w:qFormat/>
    <w:rPr>
      <w:rFonts w:ascii="Times New Roman" w:eastAsia="宋体" w:hAnsi="Times New Roman" w:cs="Times New Roman"/>
      <w:sz w:val="24"/>
      <w:szCs w:val="24"/>
    </w:rPr>
  </w:style>
  <w:style w:type="character" w:customStyle="1" w:styleId="Char0">
    <w:name w:val="批注框文本 Char"/>
    <w:basedOn w:val="a0"/>
    <w:link w:val="a4"/>
    <w:uiPriority w:val="99"/>
    <w:semiHidden/>
    <w:rPr>
      <w:sz w:val="18"/>
      <w:szCs w:val="18"/>
    </w:rPr>
  </w:style>
  <w:style w:type="character" w:customStyle="1" w:styleId="Char">
    <w:name w:val="批注文字 Char"/>
    <w:basedOn w:val="a0"/>
    <w:link w:val="a3"/>
    <w:uiPriority w:val="99"/>
    <w:semiHidden/>
    <w:qFormat/>
  </w:style>
  <w:style w:type="character" w:customStyle="1" w:styleId="Char3">
    <w:name w:val="批注主题 Char"/>
    <w:basedOn w:val="Char"/>
    <w:link w:val="a7"/>
    <w:uiPriority w:val="99"/>
    <w:semiHidden/>
    <w:rPr>
      <w:b/>
      <w:bCs/>
    </w:rPr>
  </w:style>
  <w:style w:type="paragraph" w:customStyle="1" w:styleId="a9">
    <w:name w:val="大标题"/>
    <w:basedOn w:val="a"/>
    <w:qFormat/>
    <w:rsid w:val="00B907F2"/>
    <w:pPr>
      <w:jc w:val="center"/>
    </w:pPr>
    <w:rPr>
      <w:rFonts w:ascii="方正小标宋简体" w:eastAsia="方正小标宋简体" w:hAnsi="方正小标宋简体" w:cs="方正小标宋简体"/>
      <w:kern w:val="0"/>
      <w:sz w:val="44"/>
      <w:szCs w:val="44"/>
    </w:rPr>
  </w:style>
  <w:style w:type="paragraph" w:customStyle="1" w:styleId="aa">
    <w:name w:val="小标题"/>
    <w:basedOn w:val="a"/>
    <w:qFormat/>
    <w:rsid w:val="00B907F2"/>
    <w:pPr>
      <w:jc w:val="left"/>
    </w:pPr>
    <w:rPr>
      <w:rFonts w:ascii="黑体" w:eastAsia="黑体" w:hAnsi="黑体" w:cs="黑体"/>
      <w:kern w:val="0"/>
      <w:sz w:val="32"/>
      <w:szCs w:val="32"/>
    </w:rPr>
  </w:style>
  <w:style w:type="paragraph" w:customStyle="1" w:styleId="ab">
    <w:name w:val="细则正文"/>
    <w:basedOn w:val="a"/>
    <w:qFormat/>
    <w:rsid w:val="00B907F2"/>
    <w:pPr>
      <w:numPr>
        <w:ilvl w:val="255"/>
      </w:numPr>
      <w:ind w:firstLineChars="200" w:firstLine="640"/>
      <w:jc w:val="left"/>
    </w:pPr>
    <w:rPr>
      <w:rFonts w:ascii="仿宋" w:eastAsia="仿宋" w:hAnsi="仿宋" w:cs="仿宋"/>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qFormat="1"/>
    <w:lsdException w:name="Subtitle" w:semiHidden="0" w:uiPriority="11" w:unhideWhenUsed="0" w:qFormat="1"/>
    <w:lsdException w:name="Body Text Indent 2" w:semiHidden="0" w:unhideWhenUsed="0" w:qFormat="1"/>
    <w:lsdException w:name="Strong" w:semiHidden="0" w:uiPriority="22" w:unhideWhenUsed="0" w:qFormat="1"/>
    <w:lsdException w:name="Emphasis" w:semiHidden="0" w:uiPriority="20" w:unhideWhenUsed="0" w:qFormat="1"/>
    <w:lsdException w:name="Normal Table" w:qFormat="1"/>
    <w:lsdException w:name="annotation subject" w:qFormat="1"/>
    <w:lsdException w:name="Balloon Text" w:qFormat="1"/>
    <w:lsdException w:name="Table Grid" w:semiHidden="0" w:uiPriority="59"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qFormat/>
    <w:pPr>
      <w:jc w:val="left"/>
    </w:pPr>
  </w:style>
  <w:style w:type="paragraph" w:styleId="2">
    <w:name w:val="Body Text Indent 2"/>
    <w:basedOn w:val="a"/>
    <w:link w:val="2Char"/>
    <w:uiPriority w:val="99"/>
    <w:qFormat/>
    <w:pPr>
      <w:spacing w:line="500" w:lineRule="exact"/>
      <w:ind w:firstLineChars="200" w:firstLine="480"/>
    </w:pPr>
    <w:rPr>
      <w:rFonts w:ascii="Times New Roman" w:eastAsia="宋体" w:hAnsi="Times New Roman" w:cs="Times New Roman"/>
      <w:sz w:val="24"/>
      <w:szCs w:val="24"/>
    </w:rPr>
  </w:style>
  <w:style w:type="paragraph" w:styleId="a4">
    <w:name w:val="Balloon Text"/>
    <w:basedOn w:val="a"/>
    <w:link w:val="Char0"/>
    <w:uiPriority w:val="99"/>
    <w:semiHidden/>
    <w:unhideWhenUsed/>
    <w:qFormat/>
    <w:rPr>
      <w:sz w:val="18"/>
      <w:szCs w:val="18"/>
    </w:rPr>
  </w:style>
  <w:style w:type="paragraph" w:styleId="a5">
    <w:name w:val="footer"/>
    <w:basedOn w:val="a"/>
    <w:link w:val="Char1"/>
    <w:uiPriority w:val="99"/>
    <w:unhideWhenUsed/>
    <w:qFormat/>
    <w:pPr>
      <w:tabs>
        <w:tab w:val="center" w:pos="4153"/>
        <w:tab w:val="right" w:pos="8306"/>
      </w:tabs>
      <w:snapToGrid w:val="0"/>
      <w:jc w:val="left"/>
    </w:pPr>
    <w:rPr>
      <w:sz w:val="18"/>
      <w:szCs w:val="18"/>
    </w:rPr>
  </w:style>
  <w:style w:type="paragraph" w:styleId="a6">
    <w:name w:val="header"/>
    <w:basedOn w:val="a"/>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a7">
    <w:name w:val="annotation subject"/>
    <w:basedOn w:val="a3"/>
    <w:next w:val="a3"/>
    <w:link w:val="Char3"/>
    <w:uiPriority w:val="99"/>
    <w:semiHidden/>
    <w:unhideWhenUsed/>
    <w:qFormat/>
    <w:rPr>
      <w:b/>
      <w:bCs/>
    </w:rPr>
  </w:style>
  <w:style w:type="character" w:styleId="a8">
    <w:name w:val="annotation reference"/>
    <w:basedOn w:val="a0"/>
    <w:uiPriority w:val="99"/>
    <w:semiHidden/>
    <w:unhideWhenUsed/>
    <w:qFormat/>
    <w:rPr>
      <w:sz w:val="21"/>
      <w:szCs w:val="21"/>
    </w:rPr>
  </w:style>
  <w:style w:type="character" w:customStyle="1" w:styleId="Char2">
    <w:name w:val="页眉 Char"/>
    <w:basedOn w:val="a0"/>
    <w:link w:val="a6"/>
    <w:uiPriority w:val="99"/>
    <w:qFormat/>
    <w:rPr>
      <w:sz w:val="18"/>
      <w:szCs w:val="18"/>
    </w:rPr>
  </w:style>
  <w:style w:type="character" w:customStyle="1" w:styleId="Char1">
    <w:name w:val="页脚 Char"/>
    <w:basedOn w:val="a0"/>
    <w:link w:val="a5"/>
    <w:uiPriority w:val="99"/>
    <w:qFormat/>
    <w:rPr>
      <w:sz w:val="18"/>
      <w:szCs w:val="18"/>
    </w:rPr>
  </w:style>
  <w:style w:type="character" w:customStyle="1" w:styleId="2Char">
    <w:name w:val="正文文本缩进 2 Char"/>
    <w:basedOn w:val="a0"/>
    <w:link w:val="2"/>
    <w:uiPriority w:val="99"/>
    <w:qFormat/>
    <w:rPr>
      <w:rFonts w:ascii="Times New Roman" w:eastAsia="宋体" w:hAnsi="Times New Roman" w:cs="Times New Roman"/>
      <w:sz w:val="24"/>
      <w:szCs w:val="24"/>
    </w:rPr>
  </w:style>
  <w:style w:type="character" w:customStyle="1" w:styleId="Char0">
    <w:name w:val="批注框文本 Char"/>
    <w:basedOn w:val="a0"/>
    <w:link w:val="a4"/>
    <w:uiPriority w:val="99"/>
    <w:semiHidden/>
    <w:rPr>
      <w:sz w:val="18"/>
      <w:szCs w:val="18"/>
    </w:rPr>
  </w:style>
  <w:style w:type="character" w:customStyle="1" w:styleId="Char">
    <w:name w:val="批注文字 Char"/>
    <w:basedOn w:val="a0"/>
    <w:link w:val="a3"/>
    <w:uiPriority w:val="99"/>
    <w:semiHidden/>
    <w:qFormat/>
  </w:style>
  <w:style w:type="character" w:customStyle="1" w:styleId="Char3">
    <w:name w:val="批注主题 Char"/>
    <w:basedOn w:val="Char"/>
    <w:link w:val="a7"/>
    <w:uiPriority w:val="99"/>
    <w:semiHidden/>
    <w:rPr>
      <w:b/>
      <w:bCs/>
    </w:rPr>
  </w:style>
  <w:style w:type="paragraph" w:customStyle="1" w:styleId="a9">
    <w:name w:val="大标题"/>
    <w:basedOn w:val="a"/>
    <w:qFormat/>
    <w:rsid w:val="00B907F2"/>
    <w:pPr>
      <w:jc w:val="center"/>
    </w:pPr>
    <w:rPr>
      <w:rFonts w:ascii="方正小标宋简体" w:eastAsia="方正小标宋简体" w:hAnsi="方正小标宋简体" w:cs="方正小标宋简体"/>
      <w:kern w:val="0"/>
      <w:sz w:val="44"/>
      <w:szCs w:val="44"/>
    </w:rPr>
  </w:style>
  <w:style w:type="paragraph" w:customStyle="1" w:styleId="aa">
    <w:name w:val="小标题"/>
    <w:basedOn w:val="a"/>
    <w:qFormat/>
    <w:rsid w:val="00B907F2"/>
    <w:pPr>
      <w:jc w:val="left"/>
    </w:pPr>
    <w:rPr>
      <w:rFonts w:ascii="黑体" w:eastAsia="黑体" w:hAnsi="黑体" w:cs="黑体"/>
      <w:kern w:val="0"/>
      <w:sz w:val="32"/>
      <w:szCs w:val="32"/>
    </w:rPr>
  </w:style>
  <w:style w:type="paragraph" w:customStyle="1" w:styleId="ab">
    <w:name w:val="细则正文"/>
    <w:basedOn w:val="a"/>
    <w:qFormat/>
    <w:rsid w:val="00B907F2"/>
    <w:pPr>
      <w:numPr>
        <w:ilvl w:val="255"/>
      </w:numPr>
      <w:ind w:firstLineChars="200" w:firstLine="640"/>
      <w:jc w:val="left"/>
    </w:pPr>
    <w:rPr>
      <w:rFonts w:ascii="仿宋" w:eastAsia="仿宋" w:hAnsi="仿宋" w:cs="仿宋"/>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ntTable" Target="fontTable.xml"/><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oleObject" Target="embeddings/oleObject1.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5" Type="http://schemas.microsoft.com/office/2007/relationships/stylesWithEffects" Target="stylesWithEffects.xml"/><Relationship Id="rId15" Type="http://schemas.microsoft.com/office/2011/relationships/people" Target="people.xml"/><Relationship Id="rId10" Type="http://schemas.openxmlformats.org/officeDocument/2006/relationships/image" Target="media/image1.png"/><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94EF22-692C-4903-95CA-23DFB05581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TotalTime>
  <Pages>3</Pages>
  <Words>166</Words>
  <Characters>949</Characters>
  <Application>Microsoft Office Word</Application>
  <DocSecurity>0</DocSecurity>
  <Lines>7</Lines>
  <Paragraphs>2</Paragraphs>
  <ScaleCrop>false</ScaleCrop>
  <Company/>
  <LinksUpToDate>false</LinksUpToDate>
  <CharactersWithSpaces>11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NK.JWC</cp:lastModifiedBy>
  <cp:revision>42</cp:revision>
  <dcterms:created xsi:type="dcterms:W3CDTF">2019-03-26T07:38:00Z</dcterms:created>
  <dcterms:modified xsi:type="dcterms:W3CDTF">2019-12-23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